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8B7EEA" w14:textId="77777777" w:rsidR="00592100" w:rsidRDefault="0000000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STA 4163:  Statistical Methods II</w:t>
      </w:r>
    </w:p>
    <w:p w14:paraId="4390A9F4" w14:textId="77777777" w:rsidR="00592100" w:rsidRDefault="0000000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Homework Assignments:  Unit IV</w:t>
      </w:r>
    </w:p>
    <w:p w14:paraId="1FD4D267" w14:textId="77777777" w:rsidR="00592100" w:rsidRDefault="005921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2988E50" w14:textId="77777777" w:rsidR="00592100" w:rsidRDefault="00000000">
      <w:pPr>
        <w:spacing w:after="0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*There is computer output available for all homework problems that are in red below.</w:t>
      </w:r>
    </w:p>
    <w:p w14:paraId="7198652E" w14:textId="77777777" w:rsidR="00592100" w:rsidRDefault="005921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7E6E98E8" w14:textId="77777777" w:rsidR="00592100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ou may find this critical value helpful when completing the assigned homework.</w:t>
      </w:r>
    </w:p>
    <w:p w14:paraId="73ECFE94" w14:textId="77777777" w:rsidR="00592100" w:rsidRDefault="005921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5EF6F2C" w14:textId="77777777" w:rsidR="00592100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830" w:dyaOrig="660" w14:anchorId="4AD8D9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3pt" o:ole="">
            <v:imagedata r:id="rId6" o:title=""/>
          </v:shape>
          <o:OLEObject Type="Embed" ProgID="Equation.DSMT4" ShapeID="_x0000_i1025" DrawAspect="Content" ObjectID="_1743313417" r:id="rId7"/>
        </w:object>
      </w:r>
    </w:p>
    <w:p w14:paraId="2D88CB1E" w14:textId="77777777" w:rsidR="00592100" w:rsidRDefault="005921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73E51975" w14:textId="77777777" w:rsidR="00592100" w:rsidRDefault="005921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70E9C5C" w14:textId="77777777" w:rsidR="00592100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2.5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55 (use </w:t>
      </w:r>
      <w:r>
        <w:rPr>
          <w:rFonts w:ascii="Symbol" w:hAnsi="Symbol" w:cs="Times New Roman"/>
          <w:color w:val="000000"/>
          <w:sz w:val="28"/>
          <w:szCs w:val="28"/>
        </w:rPr>
        <w:t>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= 0.01)</w:t>
      </w:r>
    </w:p>
    <w:p w14:paraId="46913CD4" w14:textId="77777777" w:rsidR="00592100" w:rsidRDefault="005921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CD76ED3" w14:textId="77777777" w:rsidR="00592100" w:rsidRDefault="00000000">
      <w:pPr>
        <w:spacing w:after="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2.6: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64 (Omit D),  </w:t>
      </w:r>
      <w:r>
        <w:rPr>
          <w:rFonts w:ascii="Times New Roman" w:hAnsi="Times New Roman" w:cs="Times New Roman"/>
          <w:color w:val="FF0000"/>
          <w:sz w:val="28"/>
          <w:szCs w:val="28"/>
        </w:rPr>
        <w:t>78*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FF0000"/>
          <w:sz w:val="28"/>
          <w:szCs w:val="28"/>
        </w:rPr>
        <w:t>195*</w:t>
      </w:r>
    </w:p>
    <w:p w14:paraId="7FC37E5F" w14:textId="77777777" w:rsidR="00592100" w:rsidRDefault="005921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09D40E08" w14:textId="77777777" w:rsidR="00592100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2.7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84 (use </w:t>
      </w:r>
      <w:r>
        <w:rPr>
          <w:rFonts w:ascii="Symbol" w:hAnsi="Symbol" w:cs="Times New Roman"/>
          <w:color w:val="000000"/>
          <w:sz w:val="28"/>
          <w:szCs w:val="28"/>
        </w:rPr>
        <w:t>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= 0.01), 89, </w:t>
      </w:r>
    </w:p>
    <w:p w14:paraId="272B04C7" w14:textId="77777777" w:rsidR="00592100" w:rsidRDefault="005921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862FECA" w14:textId="77777777" w:rsidR="00592100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2.8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>102, 103 (Omit B), 105,  113</w:t>
      </w:r>
    </w:p>
    <w:p w14:paraId="48D56393" w14:textId="77777777" w:rsidR="00592100" w:rsidRDefault="00592100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D59D039" w14:textId="439F1202" w:rsidR="00592100" w:rsidRDefault="0000000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ection 12.9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>127, 130, 131</w:t>
      </w:r>
    </w:p>
    <w:p w14:paraId="39960209" w14:textId="77777777" w:rsidR="00592100" w:rsidRDefault="00592100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592100">
      <w:pgSz w:w="12240" w:h="15840"/>
      <w:pgMar w:top="720" w:right="1080" w:bottom="36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47076F" w14:textId="77777777" w:rsidR="00F260AC" w:rsidRDefault="00F260AC">
      <w:pPr>
        <w:spacing w:line="240" w:lineRule="auto"/>
      </w:pPr>
      <w:r>
        <w:separator/>
      </w:r>
    </w:p>
  </w:endnote>
  <w:endnote w:type="continuationSeparator" w:id="0">
    <w:p w14:paraId="0B49BFAC" w14:textId="77777777" w:rsidR="00F260AC" w:rsidRDefault="00F260A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4C5E1B" w14:textId="77777777" w:rsidR="00F260AC" w:rsidRDefault="00F260AC">
      <w:pPr>
        <w:spacing w:after="0"/>
      </w:pPr>
      <w:r>
        <w:separator/>
      </w:r>
    </w:p>
  </w:footnote>
  <w:footnote w:type="continuationSeparator" w:id="0">
    <w:p w14:paraId="23493E1E" w14:textId="77777777" w:rsidR="00F260AC" w:rsidRDefault="00F260AC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M2FlODUwYmY4NGI2ZWUyNTdjZDNiZTcxNTE5ODUyNWYifQ=="/>
  </w:docVars>
  <w:rsids>
    <w:rsidRoot w:val="00B31DAE"/>
    <w:rsid w:val="00002BAC"/>
    <w:rsid w:val="00050D1E"/>
    <w:rsid w:val="000E7B42"/>
    <w:rsid w:val="00260380"/>
    <w:rsid w:val="003E6877"/>
    <w:rsid w:val="0047337B"/>
    <w:rsid w:val="004C2B02"/>
    <w:rsid w:val="005750A7"/>
    <w:rsid w:val="00592100"/>
    <w:rsid w:val="005A7266"/>
    <w:rsid w:val="005F440D"/>
    <w:rsid w:val="006130FF"/>
    <w:rsid w:val="00757F82"/>
    <w:rsid w:val="00765668"/>
    <w:rsid w:val="00777293"/>
    <w:rsid w:val="0083502C"/>
    <w:rsid w:val="00862EAD"/>
    <w:rsid w:val="008D73B1"/>
    <w:rsid w:val="008E4B52"/>
    <w:rsid w:val="009629B1"/>
    <w:rsid w:val="009F6B1E"/>
    <w:rsid w:val="00A12013"/>
    <w:rsid w:val="00A47FCA"/>
    <w:rsid w:val="00A75F8A"/>
    <w:rsid w:val="00AB508B"/>
    <w:rsid w:val="00B31DAE"/>
    <w:rsid w:val="00C940BF"/>
    <w:rsid w:val="00C9579E"/>
    <w:rsid w:val="00CC6E89"/>
    <w:rsid w:val="00D6011F"/>
    <w:rsid w:val="00DA1CD0"/>
    <w:rsid w:val="00DE2E68"/>
    <w:rsid w:val="00E24B64"/>
    <w:rsid w:val="00EA7FE8"/>
    <w:rsid w:val="00EC7557"/>
    <w:rsid w:val="00F17DCA"/>
    <w:rsid w:val="00F260AC"/>
    <w:rsid w:val="00F52845"/>
    <w:rsid w:val="00F81E50"/>
    <w:rsid w:val="1C450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1F423B"/>
  <w15:docId w15:val="{D9E19891-2F01-4DCF-B948-D0256388AA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Pr>
      <w:color w:val="0000FF"/>
      <w:u w:val="singl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66</Words>
  <Characters>381</Characters>
  <Application>Microsoft Office Word</Application>
  <DocSecurity>0</DocSecurity>
  <Lines>3</Lines>
  <Paragraphs>1</Paragraphs>
  <ScaleCrop>false</ScaleCrop>
  <Company>Microsoft</Company>
  <LinksUpToDate>false</LinksUpToDate>
  <CharactersWithSpaces>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</dc:creator>
  <cp:lastModifiedBy>Rong</cp:lastModifiedBy>
  <cp:revision>5</cp:revision>
  <cp:lastPrinted>2017-03-21T13:33:00Z</cp:lastPrinted>
  <dcterms:created xsi:type="dcterms:W3CDTF">2017-11-22T15:06:00Z</dcterms:created>
  <dcterms:modified xsi:type="dcterms:W3CDTF">2023-04-18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036</vt:lpwstr>
  </property>
  <property fmtid="{D5CDD505-2E9C-101B-9397-08002B2CF9AE}" pid="4" name="ICV">
    <vt:lpwstr>ACFFBA2F1A61462DB49BF7A659E26607_12</vt:lpwstr>
  </property>
</Properties>
</file>